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1444A2" w14:textId="77777777" w:rsidR="00356CC5" w:rsidRPr="00A723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szCs w:val="24"/>
          <w:lang w:val="en-US"/>
        </w:rPr>
      </w:pPr>
    </w:p>
    <w:p w14:paraId="761212BD" w14:textId="18335A1A" w:rsidR="00356CC5" w:rsidRPr="00682C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682CEE">
        <w:rPr>
          <w:rFonts w:ascii="Times New Roman" w:hAnsi="Times New Roman"/>
          <w:sz w:val="32"/>
          <w:szCs w:val="32"/>
          <w:lang w:val="en-US"/>
        </w:rPr>
        <w:t>Name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82CEE">
        <w:rPr>
          <w:rFonts w:ascii="Times New Roman" w:hAnsi="Times New Roman"/>
          <w:sz w:val="32"/>
          <w:szCs w:val="32"/>
          <w:lang w:val="en-US"/>
        </w:rPr>
        <w:t>Student number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E0CFF86" w14:textId="77777777" w:rsidR="00CA1104" w:rsidRDefault="00CA1104" w:rsidP="00CA1104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6330069A" w14:textId="0E960444" w:rsidR="00641EE6" w:rsidRPr="00641EE6" w:rsidRDefault="00416209" w:rsidP="00416209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641EE6">
        <w:rPr>
          <w:rFonts w:ascii="Times New Roman" w:hAnsi="Times New Roman"/>
          <w:b/>
          <w:sz w:val="32"/>
          <w:szCs w:val="32"/>
          <w:lang w:val="en-US"/>
        </w:rPr>
        <w:t>ssignment 1</w:t>
      </w:r>
      <w:r w:rsidR="00962F42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447A2394" w14:textId="3C1846A9" w:rsidR="00641EE6" w:rsidRPr="0008556B" w:rsidRDefault="00CA1104" w:rsidP="00641EE6">
      <w:pPr>
        <w:spacing w:line="360" w:lineRule="exact"/>
        <w:jc w:val="both"/>
        <w:rPr>
          <w:lang w:val="en-US"/>
        </w:rPr>
      </w:pPr>
      <w:r>
        <w:rPr>
          <w:b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39ECEC" wp14:editId="3B0192AF">
                <wp:simplePos x="0" y="0"/>
                <wp:positionH relativeFrom="column">
                  <wp:posOffset>4949436</wp:posOffset>
                </wp:positionH>
                <wp:positionV relativeFrom="paragraph">
                  <wp:posOffset>-757449</wp:posOffset>
                </wp:positionV>
                <wp:extent cx="1240155" cy="1958340"/>
                <wp:effectExtent l="38100" t="0" r="0" b="381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958340"/>
                          <a:chOff x="6189" y="2575"/>
                          <a:chExt cx="1953" cy="3084"/>
                        </a:xfrm>
                      </wpg:grpSpPr>
                      <wps:wsp>
                        <wps:cNvPr id="28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4085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4336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383" y="2828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402" y="5127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7" y="2738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2575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4F652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6790" y="3080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6516" y="5357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30" y="4232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5155"/>
                            <a:ext cx="51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A83F5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6211" y="3878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6189" y="3820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4F69E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9ECEC" id="Group 27" o:spid="_x0000_s1026" style="position:absolute;left:0;text-align:left;margin-left:389.7pt;margin-top:-59.65pt;width:97.65pt;height:154.2pt;z-index:251659264" coordorigin="6189,2575" coordsize="1953,3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7477;top:4085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" filled="f" stroked="f" strokeweight="1pt">
                  <v:textbox>
                    <w:txbxContent>
                      <w:p w14:paraId="0184336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7383,2828" to="7383,3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" strokeweight="1pt"/>
                <v:line id="Line 422" o:spid="_x0000_s1029" style="position:absolute;rotation:-90;visibility:visible;mso-wrap-style:square" from="7402,5127" to="7402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867;top:2738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<v:shape id="Text Box 424" o:spid="_x0000_s1031" type="#_x0000_t202" style="position:absolute;left:6904;top:257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6Y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UQKvLQEAcv4HAAD//wMAUEsBAi0AFAAGAAgAAAAhANvh9svuAAAAhQEAABMAAAAAAAAAAAAA&#10;AAAAAAAAAFtDb250ZW50X1R5cGVzXS54bWxQSwECLQAUAAYACAAAACEAWvQsW78AAAAVAQAACwAA&#10;AAAAAAAAAAAAAAAfAQAAX3JlbHMvLnJlbHNQSwECLQAUAAYACAAAACEAiQ7OmMMAAADbAAAADwAA&#10;AAAAAAAAAAAAAAAHAgAAZHJzL2Rvd25yZXYueG1sUEsFBgAAAAADAAMAtwAAAPcCAAAAAA==&#10;" filled="f" stroked="f" strokeweight="1pt">
                  <v:textbox>
                    <w:txbxContent>
                      <w:p w14:paraId="47B4F652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25" o:spid="_x0000_s1032" style="position:absolute;left:6790;top:3080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" fillcolor="black" strokeweight="1pt">
                  <v:fill r:id="rId7" o:title="" opacity="32896f" o:opacity2="32896f" type="pattern"/>
                </v:rect>
                <v:rect id="Rectangle 426" o:spid="_x0000_s1033" style="position:absolute;left:6516;top:5357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6330,4232" to="8605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" strokeweight="1pt">
                  <v:stroke startarrow="block" startarrowwidth="narrow" endarrow="block" endarrowwidth="narrow"/>
                </v:line>
                <v:shape id="Text Box 428" o:spid="_x0000_s1035" type="#_x0000_t202" style="position:absolute;left:7624;top:5155;width:518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<v:textbox>
                    <w:txbxContent>
                      <w:p w14:paraId="045A83F5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AutoShape 429" o:spid="_x0000_s1036" type="#_x0000_t32" style="position:absolute;left:6211;top:3878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" strokeweight="1pt">
                  <v:stroke endarrow="block" endarrowwidth="narrow"/>
                </v:shape>
                <v:shape id="Text Box 430" o:spid="_x0000_s1037" type="#_x0000_t202" style="position:absolute;left:6189;top:3820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" filled="f" stroked="f" strokeweight="1pt">
                  <v:textbox>
                    <w:txbxContent>
                      <w:p w14:paraId="1F84F69E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204FF" w:rsidRPr="001204FF">
        <w:rPr>
          <w:lang w:val="en-US"/>
        </w:rPr>
        <w:t>The column of the figure is loaded by its own weight</w:t>
      </w:r>
      <w:r w:rsidR="00641EE6" w:rsidRPr="001204FF">
        <w:rPr>
          <w:lang w:val="en-US"/>
        </w:rPr>
        <w:t xml:space="preserve">. </w:t>
      </w:r>
      <w:r w:rsidR="001204FF" w:rsidRPr="001204FF">
        <w:rPr>
          <w:lang w:val="en-US"/>
        </w:rPr>
        <w:t>Determine stress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420" w:dyaOrig="360" w14:anchorId="02B42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9pt" o:ole="">
            <v:imagedata r:id="rId9" o:title=""/>
          </v:shape>
          <o:OLEObject Type="Embed" ProgID="Equation.DSMT4" ShapeID="_x0000_i1025" DrawAspect="Content" ObjectID="_1801370486" r:id="rId10"/>
        </w:object>
      </w:r>
      <w:r w:rsidR="00641EE6" w:rsidRPr="001204FF">
        <w:rPr>
          <w:lang w:val="en-US"/>
        </w:rPr>
        <w:t xml:space="preserve">, </w:t>
      </w:r>
      <w:r w:rsidR="001204FF" w:rsidRPr="001204FF">
        <w:rPr>
          <w:lang w:val="en-US"/>
        </w:rPr>
        <w:t xml:space="preserve">strain </w:t>
      </w:r>
      <w:r w:rsidR="00641EE6" w:rsidRPr="00BD4F55">
        <w:rPr>
          <w:position w:val="-12"/>
        </w:rPr>
        <w:object w:dxaOrig="380" w:dyaOrig="360" w14:anchorId="5484E5AB">
          <v:shape id="_x0000_i1026" type="#_x0000_t75" style="width:18.7pt;height:17.9pt" o:ole="">
            <v:imagedata r:id="rId11" o:title=""/>
          </v:shape>
          <o:OLEObject Type="Embed" ProgID="Equation.DSMT4" ShapeID="_x0000_i1026" DrawAspect="Content" ObjectID="_1801370487" r:id="rId12"/>
        </w:object>
      </w:r>
      <w:r w:rsidR="00641EE6" w:rsidRPr="001204FF">
        <w:rPr>
          <w:lang w:val="en-US"/>
        </w:rPr>
        <w:t xml:space="preserve"> </w:t>
      </w:r>
      <w:r w:rsidR="001204FF" w:rsidRPr="001204FF">
        <w:rPr>
          <w:lang w:val="en-US"/>
        </w:rPr>
        <w:t>and displacement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279" w:dyaOrig="360" w14:anchorId="096BA44C">
          <v:shape id="_x0000_i1027" type="#_x0000_t75" style="width:13.6pt;height:17.9pt" o:ole="">
            <v:imagedata r:id="rId13" o:title=""/>
          </v:shape>
          <o:OLEObject Type="Embed" ProgID="Equation.DSMT4" ShapeID="_x0000_i1027" DrawAspect="Content" ObjectID="_1801370488" r:id="rId14"/>
        </w:object>
      </w:r>
      <w:r w:rsidR="00641EE6" w:rsidRPr="001204FF">
        <w:rPr>
          <w:lang w:val="en-US"/>
        </w:rPr>
        <w:t xml:space="preserve"> </w:t>
      </w:r>
      <w:r w:rsidR="001204FF" w:rsidRPr="001204FF">
        <w:rPr>
          <w:lang w:val="en-US"/>
        </w:rPr>
        <w:t>as</w:t>
      </w:r>
      <w:r w:rsidR="001204FF">
        <w:rPr>
          <w:lang w:val="en-US"/>
        </w:rPr>
        <w:t xml:space="preserve"> function</w:t>
      </w:r>
      <w:r w:rsidR="005F383D">
        <w:rPr>
          <w:lang w:val="en-US"/>
        </w:rPr>
        <w:t>s</w:t>
      </w:r>
      <w:r w:rsidR="000622CD">
        <w:rPr>
          <w:lang w:val="en-US"/>
        </w:rPr>
        <w:t xml:space="preserve"> of</w:t>
      </w:r>
      <w:r w:rsidR="00641EE6" w:rsidRPr="001204FF">
        <w:rPr>
          <w:lang w:val="en-US"/>
        </w:rPr>
        <w:t xml:space="preserve"> </w:t>
      </w:r>
      <w:r w:rsidR="00425D15" w:rsidRPr="00BD4F55">
        <w:rPr>
          <w:position w:val="-6"/>
        </w:rPr>
        <w:object w:dxaOrig="200" w:dyaOrig="220" w14:anchorId="018AB38E">
          <v:shape id="_x0000_i1028" type="#_x0000_t75" style="width:9.75pt;height:11.3pt" o:ole="">
            <v:imagedata r:id="rId15" o:title=""/>
          </v:shape>
          <o:OLEObject Type="Embed" ProgID="Equation.DSMT4" ShapeID="_x0000_i1028" DrawAspect="Content" ObjectID="_1801370489" r:id="rId16"/>
        </w:object>
      </w:r>
      <w:r w:rsidR="00641EE6" w:rsidRPr="001204FF">
        <w:rPr>
          <w:lang w:val="en-US"/>
        </w:rPr>
        <w:t xml:space="preserve">. </w:t>
      </w:r>
      <w:r w:rsidR="001204FF" w:rsidRPr="005B2E9E">
        <w:rPr>
          <w:lang w:val="en-US"/>
        </w:rPr>
        <w:t>Cross-sectional area</w:t>
      </w:r>
      <w:r w:rsidR="00641EE6" w:rsidRPr="005B2E9E">
        <w:rPr>
          <w:lang w:val="en-US"/>
        </w:rPr>
        <w:t xml:space="preserve"> </w:t>
      </w:r>
      <w:r w:rsidR="00641EE6" w:rsidRPr="005B2E9E">
        <w:rPr>
          <w:i/>
          <w:lang w:val="en-US"/>
        </w:rPr>
        <w:t>A</w:t>
      </w:r>
      <w:r w:rsidR="00641EE6" w:rsidRPr="005B2E9E">
        <w:rPr>
          <w:lang w:val="en-US"/>
        </w:rPr>
        <w:t xml:space="preserve"> </w:t>
      </w:r>
      <w:r w:rsidR="005B2E9E" w:rsidRPr="005B2E9E">
        <w:rPr>
          <w:lang w:val="en-US"/>
        </w:rPr>
        <w:t xml:space="preserve">and density </w:t>
      </w:r>
      <w:r w:rsidR="005B2E9E" w:rsidRPr="00BD4F55">
        <w:rPr>
          <w:position w:val="-10"/>
        </w:rPr>
        <w:object w:dxaOrig="240" w:dyaOrig="260" w14:anchorId="73694225">
          <v:shape id="_x0000_i1029" type="#_x0000_t75" style="width:12.05pt;height:13.25pt" o:ole="">
            <v:imagedata r:id="rId17" o:title=""/>
          </v:shape>
          <o:OLEObject Type="Embed" ProgID="Equation.DSMT4" ShapeID="_x0000_i1029" DrawAspect="Content" ObjectID="_1801370490" r:id="rId18"/>
        </w:object>
      </w:r>
      <w:r w:rsidR="005B2E9E">
        <w:t xml:space="preserve"> </w:t>
      </w:r>
      <w:r w:rsidR="005B2E9E" w:rsidRPr="005B2E9E">
        <w:rPr>
          <w:lang w:val="en-US"/>
        </w:rPr>
        <w:t>of th</w:t>
      </w:r>
      <w:r w:rsidR="005B2E9E">
        <w:rPr>
          <w:lang w:val="en-US"/>
        </w:rPr>
        <w:t>e</w:t>
      </w:r>
      <w:r w:rsidR="00425D15">
        <w:rPr>
          <w:lang w:val="en-US"/>
        </w:rPr>
        <w:t xml:space="preserve"> </w:t>
      </w:r>
      <w:r w:rsidR="005B2E9E">
        <w:rPr>
          <w:lang w:val="en-US"/>
        </w:rPr>
        <w:t xml:space="preserve">material are </w:t>
      </w:r>
      <w:proofErr w:type="gramStart"/>
      <w:r w:rsidR="005B2E9E">
        <w:rPr>
          <w:lang w:val="en-US"/>
        </w:rPr>
        <w:t>constants</w:t>
      </w:r>
      <w:proofErr w:type="gramEnd"/>
      <w:r w:rsidR="00641EE6" w:rsidRPr="005B2E9E">
        <w:rPr>
          <w:lang w:val="en-US"/>
        </w:rPr>
        <w:t xml:space="preserve">. </w:t>
      </w:r>
      <w:r w:rsidR="0008556B" w:rsidRPr="0008556B">
        <w:rPr>
          <w:lang w:val="en-US"/>
        </w:rPr>
        <w:t>Assume that stress and strain are related by Hooke’s law</w:t>
      </w:r>
      <w:r w:rsidR="0035215E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2C82DCCB">
          <v:shape id="_x0000_i1030" type="#_x0000_t75" style="width:56.8pt;height:17.9pt" o:ole="">
            <v:imagedata r:id="rId19" o:title=""/>
          </v:shape>
          <o:OLEObject Type="Embed" ProgID="Equation.DSMT4" ShapeID="_x0000_i1030" DrawAspect="Content" ObjectID="_1801370491" r:id="rId20"/>
        </w:object>
      </w:r>
      <w:r w:rsidR="00641EE6" w:rsidRPr="0008556B">
        <w:rPr>
          <w:lang w:val="en-US"/>
        </w:rPr>
        <w:t>.</w:t>
      </w:r>
    </w:p>
    <w:p w14:paraId="1CB3B23E" w14:textId="77777777" w:rsidR="00641EE6" w:rsidRPr="0008556B" w:rsidRDefault="00641EE6" w:rsidP="00641EE6">
      <w:pPr>
        <w:jc w:val="both"/>
        <w:rPr>
          <w:lang w:val="en-US"/>
        </w:rPr>
      </w:pPr>
    </w:p>
    <w:p w14:paraId="34C9C752" w14:textId="0D3F8C2B" w:rsidR="00641EE6" w:rsidRPr="005F383D" w:rsidRDefault="00796838" w:rsidP="00641EE6">
      <w:pPr>
        <w:spacing w:line="360" w:lineRule="exact"/>
        <w:jc w:val="both"/>
        <w:rPr>
          <w:b/>
          <w:lang w:val="en-US"/>
        </w:rPr>
      </w:pPr>
      <w:r w:rsidRPr="005F383D">
        <w:rPr>
          <w:b/>
          <w:lang w:val="en-US"/>
        </w:rPr>
        <w:t>Solution template</w:t>
      </w:r>
    </w:p>
    <w:p w14:paraId="3BF0639D" w14:textId="4D9AFDF5" w:rsidR="00641EE6" w:rsidRPr="00F94460" w:rsidRDefault="00F94460" w:rsidP="00641EE6">
      <w:pPr>
        <w:spacing w:line="360" w:lineRule="exact"/>
        <w:jc w:val="both"/>
        <w:rPr>
          <w:lang w:val="en-US"/>
        </w:rPr>
      </w:pPr>
      <w:r w:rsidRPr="00F94460">
        <w:rPr>
          <w:lang w:val="en-US"/>
        </w:rPr>
        <w:t>Let us start with the axial force</w:t>
      </w:r>
      <w:r w:rsidR="00641EE6" w:rsidRPr="00F94460">
        <w:rPr>
          <w:lang w:val="en-US"/>
        </w:rPr>
        <w:t xml:space="preserve"> </w:t>
      </w:r>
      <w:r w:rsidR="00641EE6" w:rsidRPr="00956577">
        <w:rPr>
          <w:position w:val="-6"/>
        </w:rPr>
        <w:object w:dxaOrig="279" w:dyaOrig="279" w14:anchorId="19D6B292">
          <v:shape id="_x0000_i1031" type="#_x0000_t75" style="width:13.6pt;height:13.6pt" o:ole="">
            <v:imagedata r:id="rId21" o:title=""/>
          </v:shape>
          <o:OLEObject Type="Embed" ProgID="Equation.DSMT4" ShapeID="_x0000_i1031" DrawAspect="Content" ObjectID="_1801370492" r:id="rId22"/>
        </w:object>
      </w:r>
      <w:r w:rsidR="00641EE6" w:rsidRPr="00F94460">
        <w:rPr>
          <w:lang w:val="en-US"/>
        </w:rPr>
        <w:t xml:space="preserve"> </w:t>
      </w:r>
      <w:r w:rsidRPr="00F94460">
        <w:rPr>
          <w:lang w:val="en-US"/>
        </w:rPr>
        <w:t>by considering the equilibrium</w:t>
      </w:r>
      <w:r>
        <w:rPr>
          <w:lang w:val="en-US"/>
        </w:rPr>
        <w:t xml:space="preserve"> of </w:t>
      </w:r>
      <w:r w:rsidR="00FD34DA">
        <w:rPr>
          <w:lang w:val="en-US"/>
        </w:rPr>
        <w:t xml:space="preserve">the column part </w:t>
      </w:r>
      <w:r w:rsidR="0035215E">
        <w:rPr>
          <w:lang w:val="en-US"/>
        </w:rPr>
        <w:t>shown</w:t>
      </w:r>
    </w:p>
    <w:p w14:paraId="102A5B2D" w14:textId="77777777" w:rsidR="00641EE6" w:rsidRPr="00F94460" w:rsidRDefault="00641EE6" w:rsidP="00641EE6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2F0F8D5" wp14:editId="5186F100">
                <wp:simplePos x="0" y="0"/>
                <wp:positionH relativeFrom="column">
                  <wp:posOffset>4285615</wp:posOffset>
                </wp:positionH>
                <wp:positionV relativeFrom="paragraph">
                  <wp:posOffset>116840</wp:posOffset>
                </wp:positionV>
                <wp:extent cx="1031240" cy="1520825"/>
                <wp:effectExtent l="0" t="12065" r="7620" b="635"/>
                <wp:wrapSquare wrapText="bothSides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1240" cy="1520825"/>
                          <a:chOff x="4722" y="6099"/>
                          <a:chExt cx="1624" cy="2395"/>
                        </a:xfrm>
                      </wpg:grpSpPr>
                      <wps:wsp>
                        <wps:cNvPr id="17" name="Line 43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27" y="7130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3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83" y="8146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5779" y="7686"/>
                            <a:ext cx="457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5D01B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464" y="6099"/>
                            <a:ext cx="148" cy="127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197" y="8376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43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24" y="7894"/>
                            <a:ext cx="9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438"/>
                        <wps:cNvCnPr>
                          <a:cxnSpLocks noChangeShapeType="1"/>
                        </wps:cNvCnPr>
                        <wps:spPr bwMode="auto">
                          <a:xfrm>
                            <a:off x="5222" y="6546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4722" y="655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5ED9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533D8B4D">
                                  <v:shape id="_x0000_i1033" type="#_x0000_t75" style="width:13.6pt;height:13.6pt" o:ole="">
                                    <v:imagedata r:id="rId23" o:title=""/>
                                  </v:shape>
                                  <o:OLEObject Type="Embed" ProgID="Equation.DSMT4" ShapeID="_x0000_i1033" DrawAspect="Content" ObjectID="_1801370508" r:id="rId2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AutoShape 440"/>
                        <wps:cNvCnPr>
                          <a:cxnSpLocks noChangeShapeType="1"/>
                        </wps:cNvCnPr>
                        <wps:spPr bwMode="auto">
                          <a:xfrm>
                            <a:off x="5531" y="7437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4999" y="746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42C297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1349049D">
                                  <v:shape id="_x0000_i1035" type="#_x0000_t75" style="width:13.6pt;height:13.6pt" o:ole="">
                                    <v:imagedata r:id="rId25" o:title=""/>
                                  </v:shape>
                                  <o:OLEObject Type="Embed" ProgID="Equation.DSMT4" ShapeID="_x0000_i1035" DrawAspect="Content" ObjectID="_1801370509" r:id="rId2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F0F8D5" id="Group 16" o:spid="_x0000_s1038" style="position:absolute;left:0;text-align:left;margin-left:337.45pt;margin-top:9.2pt;width:81.2pt;height:119.75pt;z-index:251660288" coordorigin="4722,6099" coordsize="1624,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">
                <v:line id="Line 432" o:spid="_x0000_s1039" style="position:absolute;rotation:-90;visibility:visible;mso-wrap-style:square" from="6027,7130" to="6027,7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" strokeweight="1pt"/>
                <v:line id="Line 433" o:spid="_x0000_s1040" style="position:absolute;rotation:-90;visibility:visible;mso-wrap-style:square" from="6083,8146" to="6083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" strokeweight="1pt"/>
                <v:shape id="Text Box 434" o:spid="_x0000_s1041" type="#_x0000_t202" style="position:absolute;left:5779;top:7686;width:45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" filled="f" stroked="f" strokeweight="1pt">
                  <v:textbox>
                    <w:txbxContent>
                      <w:p w14:paraId="4AF5D01B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35" o:spid="_x0000_s1042" style="position:absolute;left:5464;top:6099;width:148;height:1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" fillcolor="black" strokeweight="1pt">
                  <v:fill r:id="rId7" o:title="" opacity="32896f" o:opacity2="32896f" type="pattern"/>
                </v:rect>
                <v:rect id="Rectangle 436" o:spid="_x0000_s1043" style="position:absolute;left:5197;top:8376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" fillcolor="black" stroked="f" strokeweight="1pt">
                  <v:fill r:id="rId8" o:title="" type="pattern"/>
                </v:rect>
                <v:line id="Line 437" o:spid="_x0000_s1044" style="position:absolute;rotation:-90;visibility:visible;mso-wrap-style:square" from="5724,7894" to="6685,7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" strokeweight="1pt">
                  <v:stroke startarrowwidth="narrow" endarrow="block" endarrowwidth="narrow"/>
                </v:line>
                <v:shape id="AutoShape 438" o:spid="_x0000_s1045" type="#_x0000_t32" style="position:absolute;left:5222;top:6546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ou6wwAAANsAAAAPAAAAZHJzL2Rvd25yZXYueG1sRI9Pi8Iw&#10;FMTvC36H8IS9LDatC7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NraLusMAAADbAAAADwAA&#10;AAAAAAAAAAAAAAAHAgAAZHJzL2Rvd25yZXYueG1sUEsFBgAAAAADAAMAtwAAAPcCAAAAAA==&#10;" strokeweight="1pt">
                  <v:stroke endarrow="block" endarrowwidth="narrow"/>
                </v:shape>
                <v:shape id="Text Box 439" o:spid="_x0000_s1046" type="#_x0000_t202" style="position:absolute;left:4722;top:655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" filled="f" stroked="f" strokeweight="1pt">
                  <v:textbox style="mso-fit-shape-to-text:t">
                    <w:txbxContent>
                      <w:p w14:paraId="7B15ED9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533D8B4D">
                            <v:shape id="_x0000_i1033" type="#_x0000_t75" style="width:13.6pt;height:13.6pt" o:ole="">
                              <v:imagedata r:id="rId23" o:title=""/>
                            </v:shape>
                            <o:OLEObject Type="Embed" ProgID="Equation.DSMT4" ShapeID="_x0000_i1033" DrawAspect="Content" ObjectID="_1801370508" r:id="rId27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440" o:spid="_x0000_s1047" type="#_x0000_t32" style="position:absolute;left:5531;top:7437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7ZVwwAAANsAAAAPAAAAZHJzL2Rvd25yZXYueG1sRI9Pi8Iw&#10;FMTvC36H8IS9LDatsL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1hO2VcMAAADbAAAADwAA&#10;AAAAAAAAAAAAAAAHAgAAZHJzL2Rvd25yZXYueG1sUEsFBgAAAAADAAMAtwAAAPcCAAAAAA==&#10;" strokeweight="1pt">
                  <v:stroke endarrow="block" endarrowwidth="narrow"/>
                </v:shape>
                <v:shape id="Text Box 441" o:spid="_x0000_s1048" type="#_x0000_t202" style="position:absolute;left:4999;top:746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" filled="f" stroked="f" strokeweight="1pt">
                  <v:textbox style="mso-fit-shape-to-text:t">
                    <w:txbxContent>
                      <w:p w14:paraId="7342C297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1349049D">
                            <v:shape id="_x0000_i1035" type="#_x0000_t75" style="width:13.6pt;height:13.6pt" o:ole="">
                              <v:imagedata r:id="rId25" o:title=""/>
                            </v:shape>
                            <o:OLEObject Type="Embed" ProgID="Equation.DSMT4" ShapeID="_x0000_i1035" DrawAspect="Content" ObjectID="_1801370509" r:id="rId28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3F8785B" w14:textId="391D6B74" w:rsidR="00641EE6" w:rsidRPr="00521F64" w:rsidRDefault="00521F64" w:rsidP="00641EE6">
      <w:pPr>
        <w:spacing w:line="360" w:lineRule="auto"/>
        <w:jc w:val="both"/>
        <w:rPr>
          <w:lang w:val="en-US"/>
        </w:rPr>
      </w:pPr>
      <w:r w:rsidRPr="00521F64">
        <w:rPr>
          <w:lang w:val="en-US"/>
        </w:rPr>
        <w:t>Weight of the column part</w:t>
      </w:r>
      <w:r w:rsidR="00641EE6" w:rsidRPr="00521F64">
        <w:rPr>
          <w:lang w:val="en-US"/>
        </w:rPr>
        <w:t xml:space="preserve">   </w:t>
      </w:r>
      <w:r w:rsidR="00641EE6" w:rsidRPr="00956577">
        <w:rPr>
          <w:position w:val="-10"/>
        </w:rPr>
        <w:object w:dxaOrig="3080" w:dyaOrig="320" w14:anchorId="34925DDF">
          <v:shape id="_x0000_i1036" type="#_x0000_t75" style="width:153.75pt;height:16.35pt" o:ole="">
            <v:imagedata r:id="rId29" o:title=""/>
          </v:shape>
          <o:OLEObject Type="Embed" ProgID="Equation.DSMT4" ShapeID="_x0000_i1036" DrawAspect="Content" ObjectID="_1801370493" r:id="rId30"/>
        </w:object>
      </w:r>
      <w:r w:rsidR="00641EE6" w:rsidRPr="00521F64">
        <w:rPr>
          <w:lang w:val="en-US"/>
        </w:rPr>
        <w:t xml:space="preserve"> </w:t>
      </w:r>
    </w:p>
    <w:p w14:paraId="2E2E1EF0" w14:textId="77777777" w:rsidR="00641EE6" w:rsidRPr="00521F64" w:rsidRDefault="00641EE6" w:rsidP="00641EE6">
      <w:pPr>
        <w:spacing w:line="360" w:lineRule="auto"/>
        <w:jc w:val="both"/>
        <w:rPr>
          <w:lang w:val="en-US"/>
        </w:rPr>
      </w:pPr>
    </w:p>
    <w:p w14:paraId="3A65BBE6" w14:textId="76306DCD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Equilibrium equation</w:t>
      </w:r>
      <w:r w:rsidR="00641EE6" w:rsidRPr="005F383D">
        <w:rPr>
          <w:lang w:val="en-US"/>
        </w:rPr>
        <w:t xml:space="preserve">     </w:t>
      </w:r>
      <w:r w:rsidR="00641EE6" w:rsidRPr="00154228">
        <w:rPr>
          <w:position w:val="-10"/>
        </w:rPr>
        <w:object w:dxaOrig="2980" w:dyaOrig="320" w14:anchorId="6E280BFA">
          <v:shape id="_x0000_i1037" type="#_x0000_t75" style="width:149.05pt;height:16.35pt" o:ole="">
            <v:imagedata r:id="rId31" o:title=""/>
          </v:shape>
          <o:OLEObject Type="Embed" ProgID="Equation.DSMT4" ShapeID="_x0000_i1037" DrawAspect="Content" ObjectID="_1801370494" r:id="rId32"/>
        </w:object>
      </w:r>
    </w:p>
    <w:p w14:paraId="6BE630CE" w14:textId="77777777" w:rsidR="00641EE6" w:rsidRPr="005F383D" w:rsidRDefault="00641EE6" w:rsidP="00641EE6">
      <w:pPr>
        <w:spacing w:line="360" w:lineRule="auto"/>
        <w:jc w:val="both"/>
        <w:rPr>
          <w:lang w:val="en-US"/>
        </w:rPr>
      </w:pPr>
    </w:p>
    <w:p w14:paraId="78EB4F43" w14:textId="1AA696D2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Axial force</w:t>
      </w:r>
      <w:r w:rsidR="00641EE6" w:rsidRPr="005F383D">
        <w:rPr>
          <w:lang w:val="en-US"/>
        </w:rPr>
        <w:t xml:space="preserve">     </w:t>
      </w:r>
      <w:r w:rsidR="00641EE6" w:rsidRPr="00956577">
        <w:rPr>
          <w:position w:val="-10"/>
        </w:rPr>
        <w:object w:dxaOrig="3060" w:dyaOrig="320" w14:anchorId="1160591A">
          <v:shape id="_x0000_i1038" type="#_x0000_t75" style="width:152.95pt;height:16.35pt" o:ole="">
            <v:imagedata r:id="rId33" o:title=""/>
          </v:shape>
          <o:OLEObject Type="Embed" ProgID="Equation.DSMT4" ShapeID="_x0000_i1038" DrawAspect="Content" ObjectID="_1801370495" r:id="rId34"/>
        </w:object>
      </w:r>
    </w:p>
    <w:p w14:paraId="764CA410" w14:textId="77777777" w:rsidR="00641EE6" w:rsidRPr="005F383D" w:rsidRDefault="00641EE6" w:rsidP="00425D15">
      <w:pPr>
        <w:jc w:val="both"/>
        <w:rPr>
          <w:lang w:val="en-US"/>
        </w:rPr>
      </w:pPr>
    </w:p>
    <w:p w14:paraId="0C383B22" w14:textId="647A56D8" w:rsidR="00641EE6" w:rsidRDefault="00982142" w:rsidP="00F066A9">
      <w:pPr>
        <w:spacing w:line="360" w:lineRule="exact"/>
        <w:jc w:val="both"/>
        <w:rPr>
          <w:lang w:val="en-US"/>
        </w:rPr>
      </w:pPr>
      <w:r w:rsidRPr="009D5BA1">
        <w:rPr>
          <w:lang w:val="en-US"/>
        </w:rPr>
        <w:t>Stress</w:t>
      </w:r>
      <w:r w:rsidR="00C510AF">
        <w:rPr>
          <w:lang w:val="en-US"/>
        </w:rPr>
        <w:t xml:space="preserve"> </w:t>
      </w:r>
      <w:r w:rsidRPr="009D5BA1">
        <w:rPr>
          <w:lang w:val="en-US"/>
        </w:rPr>
        <w:t>at</w:t>
      </w:r>
      <w:r w:rsidR="009D5BA1" w:rsidRPr="009D5BA1">
        <w:rPr>
          <w:lang w:val="en-US"/>
        </w:rPr>
        <w:t xml:space="preserve"> </w:t>
      </w:r>
      <w:r w:rsidR="00C57234" w:rsidRPr="00C57234">
        <w:rPr>
          <w:position w:val="-6"/>
        </w:rPr>
        <w:object w:dxaOrig="200" w:dyaOrig="220" w14:anchorId="2644A424">
          <v:shape id="_x0000_i1039" type="#_x0000_t75" style="width:9.75pt;height:11.3pt" o:ole="">
            <v:imagedata r:id="rId35" o:title=""/>
          </v:shape>
          <o:OLEObject Type="Embed" ProgID="Equation.DSMT4" ShapeID="_x0000_i1039" DrawAspect="Content" ObjectID="_1801370496" r:id="rId36"/>
        </w:object>
      </w:r>
      <w:r w:rsidR="00C57234">
        <w:t xml:space="preserve"> </w:t>
      </w:r>
      <w:r w:rsidRPr="009D5BA1">
        <w:rPr>
          <w:lang w:val="en-US"/>
        </w:rPr>
        <w:t xml:space="preserve">follows </w:t>
      </w:r>
      <w:r w:rsidR="009D5BA1" w:rsidRPr="009D5BA1">
        <w:rPr>
          <w:lang w:val="en-US"/>
        </w:rPr>
        <w:t xml:space="preserve">from definition </w:t>
      </w:r>
      <w:r w:rsidR="00C510AF">
        <w:rPr>
          <w:lang w:val="en-US"/>
        </w:rPr>
        <w:t>“fo</w:t>
      </w:r>
      <w:r w:rsidR="009D5BA1" w:rsidRPr="009D5BA1">
        <w:rPr>
          <w:lang w:val="en-US"/>
        </w:rPr>
        <w:t>rce divided by th</w:t>
      </w:r>
      <w:r w:rsidR="009D5BA1">
        <w:rPr>
          <w:lang w:val="en-US"/>
        </w:rPr>
        <w:t xml:space="preserve">e </w:t>
      </w:r>
      <w:r w:rsidR="00C510AF">
        <w:rPr>
          <w:lang w:val="en-US"/>
        </w:rPr>
        <w:t>area”</w:t>
      </w:r>
      <w:r w:rsidR="00F066A9">
        <w:rPr>
          <w:lang w:val="en-US"/>
        </w:rPr>
        <w:t xml:space="preserve"> </w:t>
      </w:r>
      <w:r w:rsidR="00C510AF">
        <w:rPr>
          <w:lang w:val="en-US"/>
        </w:rPr>
        <w:t>as directed area and force are aligned</w:t>
      </w:r>
      <w:r w:rsidR="00641EE6" w:rsidRPr="009D5BA1">
        <w:rPr>
          <w:lang w:val="en-US"/>
        </w:rPr>
        <w:t xml:space="preserve"> </w:t>
      </w:r>
      <w:r w:rsidR="00C57234">
        <w:rPr>
          <w:lang w:val="en-US"/>
        </w:rPr>
        <w:t>in the present pr</w:t>
      </w:r>
      <w:r w:rsidR="00F066A9">
        <w:rPr>
          <w:lang w:val="en-US"/>
        </w:rPr>
        <w:t>oblem</w:t>
      </w:r>
      <w:r w:rsidR="00CD49BA">
        <w:rPr>
          <w:lang w:val="en-US"/>
        </w:rPr>
        <w:t>.</w:t>
      </w:r>
    </w:p>
    <w:p w14:paraId="1297B52A" w14:textId="77777777" w:rsidR="00F066A9" w:rsidRPr="009D5BA1" w:rsidRDefault="00F066A9" w:rsidP="00F066A9">
      <w:pPr>
        <w:spacing w:line="360" w:lineRule="exact"/>
        <w:jc w:val="both"/>
        <w:rPr>
          <w:lang w:val="en-US"/>
        </w:rPr>
      </w:pPr>
    </w:p>
    <w:p w14:paraId="64414C35" w14:textId="4EF6DB07" w:rsidR="00641EE6" w:rsidRPr="005F383D" w:rsidRDefault="00C510AF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Stress</w:t>
      </w:r>
      <w:r w:rsidR="00641EE6" w:rsidRPr="005F383D">
        <w:rPr>
          <w:lang w:val="en-US"/>
        </w:rPr>
        <w:t xml:space="preserve"> </w:t>
      </w:r>
      <w:r w:rsidR="00641EE6" w:rsidRPr="00C26055">
        <w:rPr>
          <w:position w:val="-12"/>
        </w:rPr>
        <w:object w:dxaOrig="3220" w:dyaOrig="360" w14:anchorId="1804DBAA">
          <v:shape id="_x0000_i1040" type="#_x0000_t75" style="width:161.1pt;height:17.9pt" o:ole="">
            <v:imagedata r:id="rId37" o:title=""/>
          </v:shape>
          <o:OLEObject Type="Embed" ProgID="Equation.DSMT4" ShapeID="_x0000_i1040" DrawAspect="Content" ObjectID="_1801370497" r:id="rId38"/>
        </w:object>
      </w:r>
      <w:r w:rsidR="00641EE6" w:rsidRPr="005F383D">
        <w:rPr>
          <w:lang w:val="en-US"/>
        </w:rPr>
        <w:t xml:space="preserve"> .   </w:t>
      </w:r>
      <w:r w:rsidR="00641EE6" w:rsidRPr="005F383D">
        <w:rPr>
          <w:color w:val="C00000"/>
          <w:lang w:val="en-US"/>
        </w:rPr>
        <w:t xml:space="preserve"> </w:t>
      </w:r>
      <w:r w:rsidR="00641EE6" w:rsidRPr="008A1EB5">
        <w:rPr>
          <w:b/>
          <w:noProof/>
          <w:color w:val="C00000"/>
        </w:rPr>
        <w:sym w:font="Wingdings" w:char="F0E7"/>
      </w:r>
    </w:p>
    <w:p w14:paraId="38158AAF" w14:textId="77777777" w:rsidR="00641EE6" w:rsidRPr="005F383D" w:rsidRDefault="00641EE6" w:rsidP="00425D15">
      <w:pPr>
        <w:jc w:val="both"/>
        <w:rPr>
          <w:lang w:val="en-US"/>
        </w:rPr>
      </w:pPr>
    </w:p>
    <w:p w14:paraId="2D7637F6" w14:textId="15EAA69E" w:rsidR="00641EE6" w:rsidRPr="008A1EB5" w:rsidRDefault="00425D15" w:rsidP="00641EE6">
      <w:pPr>
        <w:spacing w:line="360" w:lineRule="exact"/>
        <w:jc w:val="both"/>
        <w:rPr>
          <w:lang w:val="en-US"/>
        </w:rPr>
      </w:pPr>
      <w:r w:rsidRPr="00425D15">
        <w:rPr>
          <w:lang w:val="en-US"/>
        </w:rPr>
        <w:t>Strain at</w:t>
      </w:r>
      <w:r w:rsidR="00641EE6" w:rsidRPr="00425D15">
        <w:rPr>
          <w:lang w:val="en-US"/>
        </w:rPr>
        <w:t xml:space="preserve"> </w:t>
      </w:r>
      <w:r w:rsidR="00641EE6" w:rsidRPr="00C26055">
        <w:rPr>
          <w:position w:val="-6"/>
        </w:rPr>
        <w:object w:dxaOrig="200" w:dyaOrig="220" w14:anchorId="0D6BB558">
          <v:shape id="_x0000_i1041" type="#_x0000_t75" style="width:9.75pt;height:11.3pt" o:ole="">
            <v:imagedata r:id="rId39" o:title=""/>
          </v:shape>
          <o:OLEObject Type="Embed" ProgID="Equation.DSMT4" ShapeID="_x0000_i1041" DrawAspect="Content" ObjectID="_1801370498" r:id="rId40"/>
        </w:object>
      </w:r>
      <w:r w:rsidR="00641EE6" w:rsidRPr="00425D15">
        <w:rPr>
          <w:lang w:val="en-US"/>
        </w:rPr>
        <w:t xml:space="preserve"> </w:t>
      </w:r>
      <w:r w:rsidRPr="00425D15">
        <w:rPr>
          <w:lang w:val="en-US"/>
        </w:rPr>
        <w:t>follows from the stress-str</w:t>
      </w:r>
      <w:r>
        <w:rPr>
          <w:lang w:val="en-US"/>
        </w:rPr>
        <w:t>ain relationship</w:t>
      </w:r>
      <w:r w:rsidR="008A1EB5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7818A75D">
          <v:shape id="_x0000_i1042" type="#_x0000_t75" style="width:56.8pt;height:17.9pt" o:ole="">
            <v:imagedata r:id="rId19" o:title=""/>
          </v:shape>
          <o:OLEObject Type="Embed" ProgID="Equation.DSMT4" ShapeID="_x0000_i1042" DrawAspect="Content" ObjectID="_1801370499" r:id="rId41"/>
        </w:object>
      </w:r>
      <w:r w:rsidR="00CD49BA">
        <w:t>.</w:t>
      </w:r>
    </w:p>
    <w:p w14:paraId="2B4DB0C9" w14:textId="77777777" w:rsidR="00641EE6" w:rsidRPr="008A1EB5" w:rsidRDefault="00641EE6" w:rsidP="00641EE6">
      <w:pPr>
        <w:spacing w:line="360" w:lineRule="auto"/>
        <w:jc w:val="both"/>
        <w:rPr>
          <w:lang w:val="en-US"/>
        </w:rPr>
      </w:pPr>
    </w:p>
    <w:p w14:paraId="5E83CF62" w14:textId="23841F07" w:rsidR="00641EE6" w:rsidRPr="00260BD8" w:rsidRDefault="008A1EB5" w:rsidP="00641EE6">
      <w:pPr>
        <w:spacing w:line="360" w:lineRule="auto"/>
        <w:jc w:val="both"/>
        <w:rPr>
          <w:lang w:val="en-US"/>
        </w:rPr>
      </w:pPr>
      <w:r w:rsidRPr="00260BD8">
        <w:rPr>
          <w:lang w:val="en-US"/>
        </w:rPr>
        <w:t xml:space="preserve">Strain </w:t>
      </w:r>
      <w:r w:rsidR="00641EE6" w:rsidRPr="00154228">
        <w:rPr>
          <w:position w:val="-12"/>
        </w:rPr>
        <w:object w:dxaOrig="3180" w:dyaOrig="360" w14:anchorId="64D9960A">
          <v:shape id="_x0000_i1043" type="#_x0000_t75" style="width:159.2pt;height:17.9pt" o:ole="">
            <v:imagedata r:id="rId42" o:title=""/>
          </v:shape>
          <o:OLEObject Type="Embed" ProgID="Equation.DSMT4" ShapeID="_x0000_i1043" DrawAspect="Content" ObjectID="_1801370500" r:id="rId43"/>
        </w:object>
      </w:r>
      <w:r w:rsidR="00641EE6" w:rsidRPr="00260BD8">
        <w:rPr>
          <w:lang w:val="en-US"/>
        </w:rPr>
        <w:t xml:space="preserve">.    </w:t>
      </w:r>
      <w:r w:rsidR="00641EE6" w:rsidRPr="00260BD8">
        <w:rPr>
          <w:color w:val="C00000"/>
          <w:lang w:val="en-US"/>
        </w:rPr>
        <w:t xml:space="preserve"> </w:t>
      </w:r>
      <w:r w:rsidR="00641EE6" w:rsidRPr="008A1EB5">
        <w:rPr>
          <w:b/>
          <w:noProof/>
          <w:color w:val="C00000"/>
        </w:rPr>
        <w:sym w:font="Wingdings" w:char="F0E7"/>
      </w:r>
    </w:p>
    <w:p w14:paraId="01B7BD92" w14:textId="77777777" w:rsidR="00641EE6" w:rsidRPr="00260BD8" w:rsidRDefault="00641EE6" w:rsidP="002979F6">
      <w:pPr>
        <w:jc w:val="both"/>
        <w:rPr>
          <w:lang w:val="en-US"/>
        </w:rPr>
      </w:pPr>
    </w:p>
    <w:p w14:paraId="00F02AC9" w14:textId="395375AC" w:rsidR="00641EE6" w:rsidRPr="00221F43" w:rsidRDefault="00260BD8" w:rsidP="00112A8D">
      <w:pPr>
        <w:spacing w:line="360" w:lineRule="exact"/>
        <w:jc w:val="both"/>
        <w:rPr>
          <w:lang w:val="en-US"/>
        </w:rPr>
      </w:pPr>
      <w:r w:rsidRPr="00260BD8">
        <w:rPr>
          <w:lang w:val="en-US"/>
        </w:rPr>
        <w:t xml:space="preserve">Displacement of the column at </w:t>
      </w:r>
      <w:r w:rsidRPr="00260BD8">
        <w:rPr>
          <w:i/>
          <w:iCs/>
          <w:lang w:val="en-US"/>
        </w:rPr>
        <w:t>x</w:t>
      </w:r>
      <w:r w:rsidR="00221F43">
        <w:rPr>
          <w:lang w:val="en-US"/>
        </w:rPr>
        <w:t xml:space="preserve"> </w:t>
      </w:r>
      <w:r>
        <w:rPr>
          <w:lang w:val="en-US"/>
        </w:rPr>
        <w:t>follows from the definition of strain</w:t>
      </w:r>
      <w:r w:rsidR="00112A8D">
        <w:rPr>
          <w:lang w:val="en-US"/>
        </w:rPr>
        <w:t xml:space="preserve"> (strain-displacement relationship) </w:t>
      </w:r>
      <w:r w:rsidR="00641EE6" w:rsidRPr="00C26055">
        <w:rPr>
          <w:position w:val="-12"/>
        </w:rPr>
        <w:object w:dxaOrig="1380" w:dyaOrig="360" w14:anchorId="0A5DF632">
          <v:shape id="_x0000_i1044" type="#_x0000_t75" style="width:68.9pt;height:17.9pt" o:ole="">
            <v:imagedata r:id="rId44" o:title=""/>
          </v:shape>
          <o:OLEObject Type="Embed" ProgID="Equation.DSMT4" ShapeID="_x0000_i1044" DrawAspect="Content" ObjectID="_1801370501" r:id="rId45"/>
        </w:object>
      </w:r>
      <w:r w:rsidR="00112A8D">
        <w:rPr>
          <w:lang w:val="en-US"/>
        </w:rPr>
        <w:t xml:space="preserve"> to be considered as an ordinary first order differential equation to</w:t>
      </w:r>
      <w:r w:rsidR="00641EE6" w:rsidRPr="00112A8D">
        <w:rPr>
          <w:lang w:val="en-US"/>
        </w:rPr>
        <w:t xml:space="preserve"> </w:t>
      </w:r>
      <w:r w:rsidR="00112A8D">
        <w:rPr>
          <w:lang w:val="en-US"/>
        </w:rPr>
        <w:t>displacement</w:t>
      </w:r>
      <w:r w:rsidR="00641EE6" w:rsidRPr="00112A8D">
        <w:rPr>
          <w:lang w:val="en-US"/>
        </w:rPr>
        <w:t xml:space="preserve"> </w:t>
      </w:r>
      <w:r w:rsidR="00641EE6" w:rsidRPr="00C26055">
        <w:rPr>
          <w:position w:val="-12"/>
        </w:rPr>
        <w:object w:dxaOrig="279" w:dyaOrig="360" w14:anchorId="51BA999B">
          <v:shape id="_x0000_i1045" type="#_x0000_t75" style="width:13.6pt;height:17.9pt" o:ole="">
            <v:imagedata r:id="rId46" o:title=""/>
          </v:shape>
          <o:OLEObject Type="Embed" ProgID="Equation.DSMT4" ShapeID="_x0000_i1045" DrawAspect="Content" ObjectID="_1801370502" r:id="rId47"/>
        </w:object>
      </w:r>
      <w:r w:rsidR="00641EE6" w:rsidRPr="00112A8D">
        <w:rPr>
          <w:lang w:val="en-US"/>
        </w:rPr>
        <w:t xml:space="preserve">. </w:t>
      </w:r>
      <w:r w:rsidR="004F03FE">
        <w:rPr>
          <w:lang w:val="en-US"/>
        </w:rPr>
        <w:t>L</w:t>
      </w:r>
      <w:r w:rsidR="000F7F6D" w:rsidRPr="00221F43">
        <w:rPr>
          <w:lang w:val="en-US"/>
        </w:rPr>
        <w:t>et the integration constant be</w:t>
      </w:r>
      <w:r w:rsidR="00641EE6" w:rsidRPr="00221F43">
        <w:rPr>
          <w:lang w:val="en-US"/>
        </w:rPr>
        <w:t xml:space="preserve"> </w:t>
      </w:r>
      <w:r w:rsidR="00585EEC" w:rsidRPr="00585EEC">
        <w:rPr>
          <w:position w:val="-6"/>
          <w:lang w:val="en-US"/>
        </w:rPr>
        <w:object w:dxaOrig="240" w:dyaOrig="279" w14:anchorId="462F2906">
          <v:shape id="_x0000_i1046" type="#_x0000_t75" style="width:12.05pt;height:13.6pt" o:ole="">
            <v:imagedata r:id="rId48" o:title=""/>
          </v:shape>
          <o:OLEObject Type="Embed" ProgID="Equation.DSMT4" ShapeID="_x0000_i1046" DrawAspect="Content" ObjectID="_1801370503" r:id="rId49"/>
        </w:object>
      </w:r>
      <w:r w:rsidR="004F03FE">
        <w:rPr>
          <w:lang w:val="en-US"/>
        </w:rPr>
        <w:t>.</w:t>
      </w:r>
    </w:p>
    <w:p w14:paraId="18A622F6" w14:textId="77777777" w:rsidR="00641EE6" w:rsidRPr="00221F43" w:rsidRDefault="00641EE6" w:rsidP="00641EE6">
      <w:pPr>
        <w:spacing w:line="360" w:lineRule="auto"/>
        <w:jc w:val="both"/>
        <w:rPr>
          <w:lang w:val="en-US"/>
        </w:rPr>
      </w:pPr>
    </w:p>
    <w:p w14:paraId="3897FBD9" w14:textId="1ADE1E51" w:rsidR="00641EE6" w:rsidRPr="00221F43" w:rsidRDefault="000F7F6D" w:rsidP="00641EE6">
      <w:pPr>
        <w:spacing w:line="360" w:lineRule="auto"/>
        <w:jc w:val="both"/>
        <w:rPr>
          <w:lang w:val="en-US"/>
        </w:rPr>
      </w:pPr>
      <w:r w:rsidRPr="00221F43">
        <w:rPr>
          <w:lang w:val="en-US"/>
        </w:rPr>
        <w:t>Generic solution</w:t>
      </w:r>
      <w:r w:rsidR="00221F43">
        <w:rPr>
          <w:lang w:val="en-US"/>
        </w:rPr>
        <w:t xml:space="preserve"> to displacement</w:t>
      </w:r>
      <w:r w:rsidR="00641EE6" w:rsidRPr="00221F43">
        <w:rPr>
          <w:lang w:val="en-US"/>
        </w:rPr>
        <w:t xml:space="preserve">  </w:t>
      </w:r>
      <w:r w:rsidR="00641EE6" w:rsidRPr="00154228">
        <w:rPr>
          <w:position w:val="-12"/>
        </w:rPr>
        <w:object w:dxaOrig="3100" w:dyaOrig="360" w14:anchorId="7EA3A70C">
          <v:shape id="_x0000_i1047" type="#_x0000_t75" style="width:155.3pt;height:17.9pt" o:ole="">
            <v:imagedata r:id="rId50" o:title=""/>
          </v:shape>
          <o:OLEObject Type="Embed" ProgID="Equation.DSMT4" ShapeID="_x0000_i1047" DrawAspect="Content" ObjectID="_1801370504" r:id="rId51"/>
        </w:object>
      </w:r>
      <w:r w:rsidR="00641EE6" w:rsidRPr="00221F43">
        <w:rPr>
          <w:lang w:val="en-US"/>
        </w:rPr>
        <w:t xml:space="preserve"> </w:t>
      </w:r>
    </w:p>
    <w:p w14:paraId="39A57B4C" w14:textId="77777777" w:rsidR="00641EE6" w:rsidRPr="00221F43" w:rsidRDefault="00641EE6" w:rsidP="00AB0928">
      <w:pPr>
        <w:jc w:val="both"/>
        <w:rPr>
          <w:lang w:val="en-US"/>
        </w:rPr>
      </w:pPr>
    </w:p>
    <w:p w14:paraId="1C77D8E5" w14:textId="6B49BDD3" w:rsidR="00641EE6" w:rsidRPr="00B602B8" w:rsidRDefault="00AB0928" w:rsidP="00641EE6">
      <w:pPr>
        <w:spacing w:line="360" w:lineRule="exact"/>
        <w:jc w:val="both"/>
        <w:rPr>
          <w:lang w:val="en-US"/>
        </w:rPr>
      </w:pPr>
      <w:r w:rsidRPr="00AB0928">
        <w:rPr>
          <w:lang w:val="en-US"/>
        </w:rPr>
        <w:t xml:space="preserve">Displacement is known to vanish at </w:t>
      </w:r>
      <w:r w:rsidR="00B602B8" w:rsidRPr="00B602B8">
        <w:rPr>
          <w:position w:val="-6"/>
        </w:rPr>
        <w:object w:dxaOrig="560" w:dyaOrig="279" w14:anchorId="7E409B83">
          <v:shape id="_x0000_i1048" type="#_x0000_t75" style="width:28pt;height:14pt" o:ole="">
            <v:imagedata r:id="rId52" o:title=""/>
          </v:shape>
          <o:OLEObject Type="Embed" ProgID="Equation.DSMT4" ShapeID="_x0000_i1048" DrawAspect="Content" ObjectID="_1801370505" r:id="rId53"/>
        </w:object>
      </w:r>
      <w:r w:rsidR="00641EE6" w:rsidRPr="00AB0928">
        <w:rPr>
          <w:lang w:val="en-US"/>
        </w:rPr>
        <w:t xml:space="preserve">. </w:t>
      </w:r>
      <w:r w:rsidR="004F1B1A">
        <w:rPr>
          <w:lang w:val="en-US"/>
        </w:rPr>
        <w:t xml:space="preserve">Elimination the integration </w:t>
      </w:r>
      <w:proofErr w:type="gramStart"/>
      <w:r w:rsidR="004F1B1A">
        <w:rPr>
          <w:lang w:val="en-US"/>
        </w:rPr>
        <w:t>constant</w:t>
      </w:r>
      <w:proofErr w:type="gramEnd"/>
      <w:r w:rsidR="004F1B1A">
        <w:rPr>
          <w:lang w:val="en-US"/>
        </w:rPr>
        <w:t xml:space="preserve"> </w:t>
      </w:r>
      <w:r w:rsidR="00D671C6">
        <w:rPr>
          <w:lang w:val="en-US"/>
        </w:rPr>
        <w:t>by u</w:t>
      </w:r>
      <w:r w:rsidR="00B602B8" w:rsidRPr="00B602B8">
        <w:rPr>
          <w:lang w:val="en-US"/>
        </w:rPr>
        <w:t xml:space="preserve">sing the boundary condition </w:t>
      </w:r>
      <w:r w:rsidR="00CA4232" w:rsidRPr="00C26055">
        <w:rPr>
          <w:position w:val="-12"/>
        </w:rPr>
        <w:object w:dxaOrig="960" w:dyaOrig="360" w14:anchorId="724C968B">
          <v:shape id="_x0000_i1049" type="#_x0000_t75" style="width:47.85pt;height:17.9pt" o:ole="">
            <v:imagedata r:id="rId54" o:title=""/>
          </v:shape>
          <o:OLEObject Type="Embed" ProgID="Equation.DSMT4" ShapeID="_x0000_i1049" DrawAspect="Content" ObjectID="_1801370506" r:id="rId55"/>
        </w:object>
      </w:r>
      <w:r w:rsidR="00D671C6">
        <w:t xml:space="preserve"> gives </w:t>
      </w:r>
      <w:r w:rsidR="00D622DE">
        <w:t>the displacement for the problem.</w:t>
      </w:r>
    </w:p>
    <w:p w14:paraId="3CC88B34" w14:textId="77777777" w:rsidR="00641EE6" w:rsidRPr="00B602B8" w:rsidRDefault="00641EE6" w:rsidP="00641EE6">
      <w:pPr>
        <w:spacing w:line="360" w:lineRule="auto"/>
        <w:jc w:val="both"/>
        <w:rPr>
          <w:lang w:val="en-US"/>
        </w:rPr>
      </w:pPr>
    </w:p>
    <w:p w14:paraId="749124B3" w14:textId="2DD7C75E" w:rsidR="00641EE6" w:rsidRPr="00B602B8" w:rsidRDefault="002979F6" w:rsidP="00641EE6">
      <w:pPr>
        <w:spacing w:line="360" w:lineRule="auto"/>
        <w:jc w:val="both"/>
        <w:rPr>
          <w:lang w:val="fi-FI"/>
        </w:rPr>
      </w:pPr>
      <w:r>
        <w:rPr>
          <w:lang w:val="fi-FI"/>
        </w:rPr>
        <w:t>Displacement</w:t>
      </w:r>
      <w:r w:rsidR="00641EE6" w:rsidRPr="00B602B8">
        <w:rPr>
          <w:lang w:val="fi-FI"/>
        </w:rPr>
        <w:t xml:space="preserve">  </w:t>
      </w:r>
      <w:r w:rsidR="00641EE6" w:rsidRPr="00154228">
        <w:rPr>
          <w:position w:val="-12"/>
        </w:rPr>
        <w:object w:dxaOrig="3100" w:dyaOrig="360" w14:anchorId="79DBD4EB">
          <v:shape id="_x0000_i1050" type="#_x0000_t75" style="width:155.3pt;height:17.9pt" o:ole="">
            <v:imagedata r:id="rId56" o:title=""/>
          </v:shape>
          <o:OLEObject Type="Embed" ProgID="Equation.DSMT4" ShapeID="_x0000_i1050" DrawAspect="Content" ObjectID="_1801370507" r:id="rId57"/>
        </w:object>
      </w:r>
      <w:r w:rsidR="00641EE6" w:rsidRPr="00B602B8">
        <w:rPr>
          <w:lang w:val="fi-FI"/>
        </w:rPr>
        <w:t xml:space="preserve">.     </w:t>
      </w:r>
      <w:r w:rsidR="00641EE6" w:rsidRPr="002979F6">
        <w:rPr>
          <w:b/>
          <w:noProof/>
          <w:color w:val="C00000"/>
        </w:rPr>
        <w:sym w:font="Wingdings" w:char="F0E7"/>
      </w:r>
    </w:p>
    <w:sectPr w:rsidR="00641EE6" w:rsidRPr="00B602B8" w:rsidSect="006A6F39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0BA91B" w14:textId="77777777" w:rsidR="001A3552" w:rsidRDefault="001A3552">
      <w:r>
        <w:separator/>
      </w:r>
    </w:p>
  </w:endnote>
  <w:endnote w:type="continuationSeparator" w:id="0">
    <w:p w14:paraId="230001D1" w14:textId="77777777" w:rsidR="001A3552" w:rsidRDefault="001A35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12B746" w14:textId="77777777" w:rsidR="001A3552" w:rsidRDefault="001A3552">
      <w:r>
        <w:separator/>
      </w:r>
    </w:p>
  </w:footnote>
  <w:footnote w:type="continuationSeparator" w:id="0">
    <w:p w14:paraId="25BB420F" w14:textId="77777777" w:rsidR="001A3552" w:rsidRDefault="001A35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10080021">
    <w:abstractNumId w:val="9"/>
  </w:num>
  <w:num w:numId="2" w16cid:durableId="444346677">
    <w:abstractNumId w:val="7"/>
  </w:num>
  <w:num w:numId="3" w16cid:durableId="1010568704">
    <w:abstractNumId w:val="6"/>
  </w:num>
  <w:num w:numId="4" w16cid:durableId="595554513">
    <w:abstractNumId w:val="5"/>
  </w:num>
  <w:num w:numId="5" w16cid:durableId="521821277">
    <w:abstractNumId w:val="4"/>
  </w:num>
  <w:num w:numId="6" w16cid:durableId="1312910014">
    <w:abstractNumId w:val="8"/>
  </w:num>
  <w:num w:numId="7" w16cid:durableId="356929243">
    <w:abstractNumId w:val="3"/>
  </w:num>
  <w:num w:numId="8" w16cid:durableId="1081949260">
    <w:abstractNumId w:val="2"/>
  </w:num>
  <w:num w:numId="9" w16cid:durableId="1154837584">
    <w:abstractNumId w:val="1"/>
  </w:num>
  <w:num w:numId="10" w16cid:durableId="337274323">
    <w:abstractNumId w:val="0"/>
  </w:num>
  <w:num w:numId="11" w16cid:durableId="1405030908">
    <w:abstractNumId w:val="10"/>
  </w:num>
  <w:num w:numId="12" w16cid:durableId="1244145632">
    <w:abstractNumId w:val="18"/>
  </w:num>
  <w:num w:numId="13" w16cid:durableId="1320841863">
    <w:abstractNumId w:val="13"/>
  </w:num>
  <w:num w:numId="14" w16cid:durableId="180779547">
    <w:abstractNumId w:val="17"/>
  </w:num>
  <w:num w:numId="15" w16cid:durableId="480579864">
    <w:abstractNumId w:val="14"/>
  </w:num>
  <w:num w:numId="16" w16cid:durableId="1015571440">
    <w:abstractNumId w:val="15"/>
  </w:num>
  <w:num w:numId="17" w16cid:durableId="1628001907">
    <w:abstractNumId w:val="11"/>
  </w:num>
  <w:num w:numId="18" w16cid:durableId="793838332">
    <w:abstractNumId w:val="16"/>
  </w:num>
  <w:num w:numId="19" w16cid:durableId="165290149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604C7"/>
    <w:rsid w:val="000622CD"/>
    <w:rsid w:val="00073077"/>
    <w:rsid w:val="00077A4E"/>
    <w:rsid w:val="0008556B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0F7F6D"/>
    <w:rsid w:val="00112A8D"/>
    <w:rsid w:val="00116222"/>
    <w:rsid w:val="001204FF"/>
    <w:rsid w:val="00124D14"/>
    <w:rsid w:val="0012702A"/>
    <w:rsid w:val="0013005A"/>
    <w:rsid w:val="001334DA"/>
    <w:rsid w:val="00135C2D"/>
    <w:rsid w:val="001363C6"/>
    <w:rsid w:val="001369EE"/>
    <w:rsid w:val="001370C4"/>
    <w:rsid w:val="001437B2"/>
    <w:rsid w:val="00146038"/>
    <w:rsid w:val="00160361"/>
    <w:rsid w:val="001607F4"/>
    <w:rsid w:val="00164C15"/>
    <w:rsid w:val="00192CC9"/>
    <w:rsid w:val="00193826"/>
    <w:rsid w:val="00194BB0"/>
    <w:rsid w:val="00197F92"/>
    <w:rsid w:val="001A2F76"/>
    <w:rsid w:val="001A3552"/>
    <w:rsid w:val="001D03F2"/>
    <w:rsid w:val="001D061E"/>
    <w:rsid w:val="001D62D0"/>
    <w:rsid w:val="001E1716"/>
    <w:rsid w:val="001E579C"/>
    <w:rsid w:val="001E5E33"/>
    <w:rsid w:val="001E6095"/>
    <w:rsid w:val="001E65DA"/>
    <w:rsid w:val="001F1BE2"/>
    <w:rsid w:val="001F3EC9"/>
    <w:rsid w:val="001F7E8C"/>
    <w:rsid w:val="00213F18"/>
    <w:rsid w:val="00221F43"/>
    <w:rsid w:val="002404F3"/>
    <w:rsid w:val="00242A7F"/>
    <w:rsid w:val="00245A9C"/>
    <w:rsid w:val="002521D2"/>
    <w:rsid w:val="002546D6"/>
    <w:rsid w:val="00255F0A"/>
    <w:rsid w:val="00260BD8"/>
    <w:rsid w:val="00262FBF"/>
    <w:rsid w:val="00270B56"/>
    <w:rsid w:val="00274295"/>
    <w:rsid w:val="00277955"/>
    <w:rsid w:val="002814B6"/>
    <w:rsid w:val="00291B10"/>
    <w:rsid w:val="00292484"/>
    <w:rsid w:val="002953A4"/>
    <w:rsid w:val="002966E0"/>
    <w:rsid w:val="002979F6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5215E"/>
    <w:rsid w:val="003555A1"/>
    <w:rsid w:val="00356CC5"/>
    <w:rsid w:val="00365260"/>
    <w:rsid w:val="0038322E"/>
    <w:rsid w:val="003838D9"/>
    <w:rsid w:val="00386D44"/>
    <w:rsid w:val="003871FA"/>
    <w:rsid w:val="0039677E"/>
    <w:rsid w:val="003B29D9"/>
    <w:rsid w:val="003B4534"/>
    <w:rsid w:val="003B6FDE"/>
    <w:rsid w:val="003E4F63"/>
    <w:rsid w:val="00405145"/>
    <w:rsid w:val="00416209"/>
    <w:rsid w:val="0042175B"/>
    <w:rsid w:val="004223A5"/>
    <w:rsid w:val="00425928"/>
    <w:rsid w:val="00425D15"/>
    <w:rsid w:val="004274D5"/>
    <w:rsid w:val="00432FC9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3FC5"/>
    <w:rsid w:val="004B4E01"/>
    <w:rsid w:val="004B5B73"/>
    <w:rsid w:val="004B76A0"/>
    <w:rsid w:val="004C1468"/>
    <w:rsid w:val="004C1C7D"/>
    <w:rsid w:val="004C235E"/>
    <w:rsid w:val="004C5063"/>
    <w:rsid w:val="004C6E86"/>
    <w:rsid w:val="004D2239"/>
    <w:rsid w:val="004D299D"/>
    <w:rsid w:val="004D2B7C"/>
    <w:rsid w:val="004D781D"/>
    <w:rsid w:val="004F03FE"/>
    <w:rsid w:val="004F1A76"/>
    <w:rsid w:val="004F1B1A"/>
    <w:rsid w:val="0050070C"/>
    <w:rsid w:val="00506E1A"/>
    <w:rsid w:val="00514446"/>
    <w:rsid w:val="00521F64"/>
    <w:rsid w:val="00526AF1"/>
    <w:rsid w:val="00530476"/>
    <w:rsid w:val="0053506A"/>
    <w:rsid w:val="005359AD"/>
    <w:rsid w:val="0054536D"/>
    <w:rsid w:val="00556CAB"/>
    <w:rsid w:val="00585EEC"/>
    <w:rsid w:val="005879D2"/>
    <w:rsid w:val="00590E4B"/>
    <w:rsid w:val="00594B77"/>
    <w:rsid w:val="00595D40"/>
    <w:rsid w:val="005B2E9E"/>
    <w:rsid w:val="005C393C"/>
    <w:rsid w:val="005C3CC4"/>
    <w:rsid w:val="005D10AE"/>
    <w:rsid w:val="005D5016"/>
    <w:rsid w:val="005E0B9B"/>
    <w:rsid w:val="005E2358"/>
    <w:rsid w:val="005E6A2C"/>
    <w:rsid w:val="005E714C"/>
    <w:rsid w:val="005F383D"/>
    <w:rsid w:val="005F6134"/>
    <w:rsid w:val="0061202C"/>
    <w:rsid w:val="00614FCA"/>
    <w:rsid w:val="00635EF7"/>
    <w:rsid w:val="00636BBA"/>
    <w:rsid w:val="00641EE6"/>
    <w:rsid w:val="00644E07"/>
    <w:rsid w:val="00647A2B"/>
    <w:rsid w:val="0066120B"/>
    <w:rsid w:val="00681578"/>
    <w:rsid w:val="00682CEE"/>
    <w:rsid w:val="00685845"/>
    <w:rsid w:val="006910E7"/>
    <w:rsid w:val="00696DB0"/>
    <w:rsid w:val="006A1EAF"/>
    <w:rsid w:val="006A6F39"/>
    <w:rsid w:val="006B1325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96838"/>
    <w:rsid w:val="007A2B9B"/>
    <w:rsid w:val="007A4D50"/>
    <w:rsid w:val="007B5659"/>
    <w:rsid w:val="007E1498"/>
    <w:rsid w:val="007E5A04"/>
    <w:rsid w:val="00801EAA"/>
    <w:rsid w:val="008116ED"/>
    <w:rsid w:val="00814445"/>
    <w:rsid w:val="00826F3D"/>
    <w:rsid w:val="008413C4"/>
    <w:rsid w:val="008437DA"/>
    <w:rsid w:val="00844372"/>
    <w:rsid w:val="00847D00"/>
    <w:rsid w:val="00851860"/>
    <w:rsid w:val="0087260C"/>
    <w:rsid w:val="008A1EB5"/>
    <w:rsid w:val="008B2B5B"/>
    <w:rsid w:val="008B7FEF"/>
    <w:rsid w:val="008D0810"/>
    <w:rsid w:val="008D36DA"/>
    <w:rsid w:val="008D628A"/>
    <w:rsid w:val="008F2F82"/>
    <w:rsid w:val="0090110D"/>
    <w:rsid w:val="00921BBB"/>
    <w:rsid w:val="00923EAE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2F42"/>
    <w:rsid w:val="00963787"/>
    <w:rsid w:val="00970284"/>
    <w:rsid w:val="009730EA"/>
    <w:rsid w:val="0097357B"/>
    <w:rsid w:val="0097448C"/>
    <w:rsid w:val="00982142"/>
    <w:rsid w:val="009A617E"/>
    <w:rsid w:val="009B05E7"/>
    <w:rsid w:val="009D5BA1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3568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23EE"/>
    <w:rsid w:val="00A76EB7"/>
    <w:rsid w:val="00A81410"/>
    <w:rsid w:val="00A81A1C"/>
    <w:rsid w:val="00A961B1"/>
    <w:rsid w:val="00A9713F"/>
    <w:rsid w:val="00A97519"/>
    <w:rsid w:val="00AA48C3"/>
    <w:rsid w:val="00AB0928"/>
    <w:rsid w:val="00AB32AF"/>
    <w:rsid w:val="00AC003A"/>
    <w:rsid w:val="00AC1D4C"/>
    <w:rsid w:val="00AC5E3F"/>
    <w:rsid w:val="00AD0ECD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2B8"/>
    <w:rsid w:val="00B60CB1"/>
    <w:rsid w:val="00B63273"/>
    <w:rsid w:val="00B67CC2"/>
    <w:rsid w:val="00B72C77"/>
    <w:rsid w:val="00B80171"/>
    <w:rsid w:val="00B9138F"/>
    <w:rsid w:val="00B96DB1"/>
    <w:rsid w:val="00BA057D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2DF4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10AF"/>
    <w:rsid w:val="00C52689"/>
    <w:rsid w:val="00C57234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1104"/>
    <w:rsid w:val="00CA34D0"/>
    <w:rsid w:val="00CA4232"/>
    <w:rsid w:val="00CB1D5B"/>
    <w:rsid w:val="00CC3FC8"/>
    <w:rsid w:val="00CC5790"/>
    <w:rsid w:val="00CC6D69"/>
    <w:rsid w:val="00CD49BA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22DE"/>
    <w:rsid w:val="00D655DB"/>
    <w:rsid w:val="00D671C6"/>
    <w:rsid w:val="00D71AC9"/>
    <w:rsid w:val="00D71E0A"/>
    <w:rsid w:val="00D736F7"/>
    <w:rsid w:val="00D75934"/>
    <w:rsid w:val="00D817FE"/>
    <w:rsid w:val="00D819C4"/>
    <w:rsid w:val="00D82755"/>
    <w:rsid w:val="00D82BE5"/>
    <w:rsid w:val="00D858D9"/>
    <w:rsid w:val="00D94AAE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5580B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C3BA4"/>
    <w:rsid w:val="00EC3CC8"/>
    <w:rsid w:val="00EC55D3"/>
    <w:rsid w:val="00ED3A87"/>
    <w:rsid w:val="00ED51AC"/>
    <w:rsid w:val="00EE4292"/>
    <w:rsid w:val="00EE47BC"/>
    <w:rsid w:val="00EE7775"/>
    <w:rsid w:val="00F066A9"/>
    <w:rsid w:val="00F21F6B"/>
    <w:rsid w:val="00F26DE7"/>
    <w:rsid w:val="00F3370C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94460"/>
    <w:rsid w:val="00FA46CF"/>
    <w:rsid w:val="00FB087E"/>
    <w:rsid w:val="00FB529A"/>
    <w:rsid w:val="00FB6C77"/>
    <w:rsid w:val="00FC7FE8"/>
    <w:rsid w:val="00FD34DA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gi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1</Pages>
  <Words>172</Words>
  <Characters>934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1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67</cp:revision>
  <cp:lastPrinted>2025-02-18T05:54:00Z</cp:lastPrinted>
  <dcterms:created xsi:type="dcterms:W3CDTF">2021-02-28T14:42:00Z</dcterms:created>
  <dcterms:modified xsi:type="dcterms:W3CDTF">2025-02-18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